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625B" w:rsidRPr="00583E38" w:rsidRDefault="00583E38">
      <w:pPr>
        <w:rPr>
          <w:b/>
          <w:sz w:val="28"/>
          <w:szCs w:val="28"/>
        </w:rPr>
      </w:pPr>
      <w:r w:rsidRPr="00583E38">
        <w:rPr>
          <w:b/>
          <w:sz w:val="28"/>
          <w:szCs w:val="28"/>
        </w:rPr>
        <w:t>Name:</w:t>
      </w:r>
      <w:r w:rsidR="00CF25E8">
        <w:rPr>
          <w:b/>
          <w:sz w:val="28"/>
          <w:szCs w:val="28"/>
        </w:rPr>
        <w:t xml:space="preserve"> </w:t>
      </w:r>
    </w:p>
    <w:p w:rsidR="00583E38" w:rsidRPr="00583E38" w:rsidRDefault="00583E38">
      <w:pPr>
        <w:rPr>
          <w:b/>
          <w:sz w:val="28"/>
          <w:szCs w:val="28"/>
        </w:rPr>
      </w:pPr>
      <w:r w:rsidRPr="00583E38">
        <w:rPr>
          <w:b/>
          <w:sz w:val="28"/>
          <w:szCs w:val="28"/>
        </w:rPr>
        <w:t>C++ Programming</w:t>
      </w:r>
    </w:p>
    <w:p w:rsidR="00583E38" w:rsidRDefault="00583E38">
      <w:pPr>
        <w:rPr>
          <w:b/>
          <w:sz w:val="28"/>
          <w:szCs w:val="28"/>
        </w:rPr>
      </w:pPr>
      <w:r w:rsidRPr="00583E38">
        <w:rPr>
          <w:b/>
          <w:sz w:val="28"/>
          <w:szCs w:val="28"/>
        </w:rPr>
        <w:t>Setting up a C</w:t>
      </w:r>
      <w:r w:rsidR="00095894">
        <w:rPr>
          <w:b/>
          <w:sz w:val="28"/>
          <w:szCs w:val="28"/>
        </w:rPr>
        <w:t>++ Project in Visual Studio 2010</w:t>
      </w:r>
    </w:p>
    <w:p w:rsidR="00824A2F" w:rsidRPr="00583E38" w:rsidRDefault="00824A2F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1.21.2020   Star Date: 73057.32</w:t>
      </w:r>
      <w:bookmarkStart w:id="0" w:name="_GoBack"/>
      <w:bookmarkEnd w:id="0"/>
    </w:p>
    <w:p w:rsidR="00583E38" w:rsidRDefault="00583E38"/>
    <w:p w:rsidR="00583E38" w:rsidRDefault="00583E38" w:rsidP="00583E38">
      <w:pPr>
        <w:numPr>
          <w:ilvl w:val="0"/>
          <w:numId w:val="1"/>
        </w:numPr>
      </w:pPr>
      <w:r>
        <w:t>From the Start Menu sel</w:t>
      </w:r>
      <w:r w:rsidR="00095894">
        <w:t>ect Microsoft Visual Studio 2010</w:t>
      </w:r>
      <w:r>
        <w:t>.</w:t>
      </w:r>
    </w:p>
    <w:p w:rsidR="00583E38" w:rsidRDefault="00583E38" w:rsidP="00583E38"/>
    <w:p w:rsidR="00617C7B" w:rsidRDefault="00617C7B" w:rsidP="00583E38">
      <w:pPr>
        <w:rPr>
          <w:noProof/>
        </w:rPr>
      </w:pPr>
    </w:p>
    <w:p w:rsidR="00583E38" w:rsidRDefault="00617C7B" w:rsidP="00583E38">
      <w:r>
        <w:rPr>
          <w:noProof/>
        </w:rPr>
        <w:drawing>
          <wp:inline distT="0" distB="0" distL="0" distR="0" wp14:anchorId="05D80757" wp14:editId="64CE29E6">
            <wp:extent cx="3039414" cy="361235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t="48826" r="77615" b="3877"/>
                    <a:stretch/>
                  </pic:blipFill>
                  <pic:spPr bwMode="auto">
                    <a:xfrm>
                      <a:off x="0" y="0"/>
                      <a:ext cx="3059308" cy="36360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3E38" w:rsidRDefault="00583E38" w:rsidP="00583E38"/>
    <w:p w:rsidR="00583E38" w:rsidRDefault="00583E38" w:rsidP="00583E38">
      <w:pPr>
        <w:numPr>
          <w:ilvl w:val="0"/>
          <w:numId w:val="1"/>
        </w:numPr>
      </w:pPr>
      <w:r>
        <w:t>Select File → New → Project</w:t>
      </w:r>
    </w:p>
    <w:p w:rsidR="00583E38" w:rsidRDefault="00583E38" w:rsidP="00583E38"/>
    <w:p w:rsidR="00583E38" w:rsidRDefault="00446DAF" w:rsidP="00583E38">
      <w:r>
        <w:rPr>
          <w:noProof/>
        </w:rPr>
        <w:drawing>
          <wp:inline distT="0" distB="0" distL="0" distR="0">
            <wp:extent cx="3086636" cy="256495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r="68750" b="584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7268" cy="25820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E38" w:rsidRDefault="00583E38" w:rsidP="00583E38"/>
    <w:p w:rsidR="00583E38" w:rsidRDefault="00583E38" w:rsidP="00583E38">
      <w:pPr>
        <w:numPr>
          <w:ilvl w:val="0"/>
          <w:numId w:val="1"/>
        </w:numPr>
      </w:pPr>
      <w:r>
        <w:t xml:space="preserve">In the New Project Dialog, select an empty C++ project and name it </w:t>
      </w:r>
      <w:r w:rsidRPr="00583E38">
        <w:rPr>
          <w:i/>
        </w:rPr>
        <w:t>Hello</w:t>
      </w:r>
    </w:p>
    <w:p w:rsidR="00583E38" w:rsidRDefault="00583E38" w:rsidP="00583E38"/>
    <w:p w:rsidR="00583E38" w:rsidRDefault="00446DAF" w:rsidP="00583E38">
      <w:r>
        <w:rPr>
          <w:noProof/>
        </w:rPr>
        <w:drawing>
          <wp:inline distT="0" distB="0" distL="0" distR="0">
            <wp:extent cx="2853055" cy="1967865"/>
            <wp:effectExtent l="1905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3055" cy="1967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E38" w:rsidRDefault="00583E38" w:rsidP="00583E38"/>
    <w:p w:rsidR="00583E38" w:rsidRDefault="00583E38" w:rsidP="00583E38">
      <w:pPr>
        <w:numPr>
          <w:ilvl w:val="0"/>
          <w:numId w:val="1"/>
        </w:numPr>
      </w:pPr>
      <w:r>
        <w:t>In the Solution Explorer you will see three empty folders; Header Files, Resource Files, and Source Files.</w:t>
      </w:r>
    </w:p>
    <w:p w:rsidR="00583E38" w:rsidRDefault="00583E38" w:rsidP="00583E38"/>
    <w:p w:rsidR="00583E38" w:rsidRDefault="00446DAF" w:rsidP="00583E38">
      <w:r>
        <w:rPr>
          <w:noProof/>
        </w:rPr>
        <w:drawing>
          <wp:inline distT="0" distB="0" distL="0" distR="0">
            <wp:extent cx="1983346" cy="213638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r="85417" b="753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249" cy="214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E38" w:rsidRDefault="00583E38" w:rsidP="00583E38"/>
    <w:p w:rsidR="00583E38" w:rsidRDefault="00583E38" w:rsidP="00583E38">
      <w:pPr>
        <w:numPr>
          <w:ilvl w:val="0"/>
          <w:numId w:val="1"/>
        </w:numPr>
      </w:pPr>
      <w:r>
        <w:t>Add a C++ Source File by right-clicking on the project name Hello and selecting Add → New Item.</w:t>
      </w:r>
    </w:p>
    <w:p w:rsidR="00583E38" w:rsidRDefault="00583E38" w:rsidP="00583E38"/>
    <w:p w:rsidR="00583E38" w:rsidRDefault="00446DAF" w:rsidP="00583E38">
      <w:r>
        <w:rPr>
          <w:noProof/>
        </w:rPr>
        <w:drawing>
          <wp:inline distT="0" distB="0" distL="0" distR="0">
            <wp:extent cx="2164715" cy="2100580"/>
            <wp:effectExtent l="19050" t="0" r="698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r="66667" b="486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2100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E38" w:rsidRDefault="00583E38" w:rsidP="00583E38">
      <w:pPr>
        <w:numPr>
          <w:ilvl w:val="0"/>
          <w:numId w:val="1"/>
        </w:numPr>
      </w:pPr>
      <w:r>
        <w:lastRenderedPageBreak/>
        <w:t xml:space="preserve">Select a C++ Source File from the Code group and name it </w:t>
      </w:r>
      <w:r w:rsidRPr="00583E38">
        <w:rPr>
          <w:i/>
        </w:rPr>
        <w:t>hello.cpp</w:t>
      </w:r>
      <w:r>
        <w:t xml:space="preserve"> and click the Add button and you will notice the file has been added to your Source Files folder.</w:t>
      </w:r>
    </w:p>
    <w:p w:rsidR="00583E38" w:rsidRDefault="00583E38" w:rsidP="00583E38"/>
    <w:p w:rsidR="00583E38" w:rsidRDefault="00446DAF" w:rsidP="00583E38">
      <w:r>
        <w:rPr>
          <w:noProof/>
        </w:rPr>
        <w:drawing>
          <wp:inline distT="0" distB="0" distL="0" distR="0">
            <wp:extent cx="2974975" cy="194437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4975" cy="1944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E38" w:rsidRDefault="00583E38" w:rsidP="00583E38"/>
    <w:p w:rsidR="00583E38" w:rsidRDefault="00583E38" w:rsidP="00583E38"/>
    <w:p w:rsidR="00583E38" w:rsidRDefault="00446DAF" w:rsidP="00583E38">
      <w:r>
        <w:rPr>
          <w:noProof/>
        </w:rPr>
        <w:drawing>
          <wp:inline distT="0" distB="0" distL="0" distR="0">
            <wp:extent cx="1950085" cy="1672590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t="13333" r="85417" b="66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085" cy="1672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E38" w:rsidRDefault="00583E38" w:rsidP="00583E38"/>
    <w:p w:rsidR="00583E38" w:rsidRDefault="00583E38" w:rsidP="00583E38">
      <w:pPr>
        <w:numPr>
          <w:ilvl w:val="0"/>
          <w:numId w:val="1"/>
        </w:numPr>
      </w:pPr>
      <w:r>
        <w:t>Now add the following code to the open window.</w:t>
      </w:r>
    </w:p>
    <w:p w:rsidR="00583E38" w:rsidRDefault="00583E38" w:rsidP="00583E38"/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color w:val="A31515"/>
          <w:sz w:val="28"/>
          <w:szCs w:val="28"/>
        </w:rPr>
      </w:pP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#include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</w:t>
      </w:r>
      <w:r w:rsidRPr="00583E38">
        <w:rPr>
          <w:rFonts w:ascii="Courier New" w:hAnsi="Courier New" w:cs="Courier New"/>
          <w:noProof/>
          <w:color w:val="A31515"/>
          <w:sz w:val="28"/>
          <w:szCs w:val="28"/>
        </w:rPr>
        <w:t>&lt;iostream&gt;</w:t>
      </w:r>
    </w:p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using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</w:t>
      </w: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namespace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std;</w:t>
      </w:r>
    </w:p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</w:p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int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main()</w:t>
      </w:r>
    </w:p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sz w:val="28"/>
          <w:szCs w:val="28"/>
        </w:rPr>
        <w:t>{</w:t>
      </w:r>
    </w:p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sz w:val="28"/>
          <w:szCs w:val="28"/>
        </w:rPr>
        <w:tab/>
        <w:t xml:space="preserve">cout &lt;&lt; </w:t>
      </w:r>
      <w:r w:rsidRPr="00583E38">
        <w:rPr>
          <w:rFonts w:ascii="Courier New" w:hAnsi="Courier New" w:cs="Courier New"/>
          <w:noProof/>
          <w:color w:val="A31515"/>
          <w:sz w:val="28"/>
          <w:szCs w:val="28"/>
        </w:rPr>
        <w:t>"Hello World"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&lt;&lt; endl;</w:t>
      </w:r>
    </w:p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sz w:val="28"/>
          <w:szCs w:val="28"/>
        </w:rPr>
        <w:tab/>
      </w: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return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0;</w:t>
      </w:r>
    </w:p>
    <w:p w:rsidR="00583E38" w:rsidRDefault="00583E38" w:rsidP="00583E38">
      <w:pPr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sz w:val="28"/>
          <w:szCs w:val="28"/>
        </w:rPr>
        <w:t>}</w:t>
      </w:r>
    </w:p>
    <w:p w:rsidR="00583E38" w:rsidRDefault="00583E38" w:rsidP="00583E38">
      <w:pPr>
        <w:rPr>
          <w:rFonts w:ascii="Courier New" w:hAnsi="Courier New" w:cs="Courier New"/>
          <w:noProof/>
          <w:sz w:val="28"/>
          <w:szCs w:val="28"/>
        </w:rPr>
      </w:pPr>
    </w:p>
    <w:p w:rsidR="003550D3" w:rsidRDefault="003550D3" w:rsidP="003550D3">
      <w:pPr>
        <w:numPr>
          <w:ilvl w:val="0"/>
          <w:numId w:val="1"/>
        </w:numPr>
        <w:rPr>
          <w:noProof/>
        </w:rPr>
      </w:pPr>
      <w:r w:rsidRPr="003550D3">
        <w:rPr>
          <w:noProof/>
        </w:rPr>
        <w:t>We will now run the program.  In earlier versions of Visual C++ (2008 and earlier) when you selected Start Without Debugging, the output console stated open.  In Visual C++ 2010 it closes right away which makes it difficult to admire your work.</w:t>
      </w:r>
      <w:r w:rsidR="00446DAF">
        <w:rPr>
          <w:noProof/>
        </w:rPr>
        <w:t xml:space="preserve">  We could use system(“pause”) </w:t>
      </w:r>
      <w:r w:rsidRPr="003550D3">
        <w:rPr>
          <w:noProof/>
        </w:rPr>
        <w:t xml:space="preserve">or getchar() to pause but a better method is to set your project properties.  To do this, right-click on your project name in the solution explorer which will open the Project Properties window.  </w:t>
      </w:r>
      <w:r w:rsidRPr="003550D3">
        <w:rPr>
          <w:noProof/>
        </w:rPr>
        <w:lastRenderedPageBreak/>
        <w:t>You need to set the Configuration Properties\Linker\System\SubSystem to Console as such:</w:t>
      </w:r>
    </w:p>
    <w:p w:rsidR="003550D3" w:rsidRPr="003550D3" w:rsidRDefault="003550D3" w:rsidP="003550D3">
      <w:pPr>
        <w:ind w:left="810"/>
        <w:rPr>
          <w:noProof/>
        </w:rPr>
      </w:pPr>
    </w:p>
    <w:p w:rsidR="003550D3" w:rsidRPr="003550D3" w:rsidRDefault="00446DAF" w:rsidP="003550D3">
      <w:pPr>
        <w:ind w:left="450"/>
        <w:rPr>
          <w:rFonts w:ascii="Courier New" w:hAnsi="Courier New" w:cs="Courier New"/>
          <w:noProof/>
          <w:sz w:val="28"/>
          <w:szCs w:val="28"/>
        </w:rPr>
      </w:pPr>
      <w:r>
        <w:rPr>
          <w:noProof/>
        </w:rPr>
        <w:drawing>
          <wp:inline distT="0" distB="0" distL="0" distR="0">
            <wp:extent cx="3217545" cy="2592705"/>
            <wp:effectExtent l="19050" t="0" r="1905" b="0"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24072" t="29729" r="220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7545" cy="2592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50D3" w:rsidRDefault="003550D3" w:rsidP="003550D3">
      <w:pPr>
        <w:ind w:left="450"/>
        <w:rPr>
          <w:rFonts w:ascii="Courier New" w:hAnsi="Courier New" w:cs="Courier New"/>
          <w:noProof/>
          <w:sz w:val="28"/>
          <w:szCs w:val="28"/>
        </w:rPr>
      </w:pPr>
    </w:p>
    <w:p w:rsidR="00583E38" w:rsidRDefault="00583E38" w:rsidP="00583E38">
      <w:pPr>
        <w:numPr>
          <w:ilvl w:val="0"/>
          <w:numId w:val="1"/>
        </w:numPr>
      </w:pPr>
      <w:r>
        <w:t>To run your program select Start without Debugging</w:t>
      </w:r>
      <w:r w:rsidR="00765631">
        <w:t xml:space="preserve"> from the Debug menu.</w:t>
      </w:r>
    </w:p>
    <w:p w:rsidR="00583E38" w:rsidRDefault="00583E38" w:rsidP="00583E38"/>
    <w:p w:rsidR="003550D3" w:rsidRDefault="00446DAF" w:rsidP="00583E38">
      <w:r>
        <w:rPr>
          <w:noProof/>
        </w:rPr>
        <w:drawing>
          <wp:inline distT="0" distB="0" distL="0" distR="0">
            <wp:extent cx="2401570" cy="1637665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r="66667" b="637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631" w:rsidRDefault="00765631" w:rsidP="00583E38"/>
    <w:p w:rsidR="00765631" w:rsidRDefault="00765631" w:rsidP="00765631">
      <w:pPr>
        <w:numPr>
          <w:ilvl w:val="0"/>
          <w:numId w:val="1"/>
        </w:numPr>
      </w:pPr>
      <w:r>
        <w:t>You should get the following output from your console.</w:t>
      </w:r>
    </w:p>
    <w:p w:rsidR="00765631" w:rsidRDefault="00765631" w:rsidP="00765631"/>
    <w:p w:rsidR="00583E38" w:rsidRDefault="00446DAF" w:rsidP="00583E38">
      <w:r>
        <w:rPr>
          <w:noProof/>
        </w:rPr>
        <w:drawing>
          <wp:inline distT="0" distB="0" distL="0" distR="0">
            <wp:extent cx="3657600" cy="1626235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626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37AF" w:rsidRDefault="003037AF" w:rsidP="00583E38"/>
    <w:p w:rsidR="003037AF" w:rsidRDefault="003037AF" w:rsidP="003037AF"/>
    <w:p w:rsidR="003037AF" w:rsidRDefault="003037AF" w:rsidP="003037AF"/>
    <w:p w:rsidR="003037AF" w:rsidRDefault="003037AF" w:rsidP="003037AF"/>
    <w:p w:rsidR="003037AF" w:rsidRPr="00504FB0" w:rsidRDefault="003037AF" w:rsidP="003037AF">
      <w:pPr>
        <w:rPr>
          <w:b/>
        </w:rPr>
      </w:pPr>
      <w:r w:rsidRPr="00504FB0">
        <w:rPr>
          <w:b/>
        </w:rPr>
        <w:lastRenderedPageBreak/>
        <w:t>Some problems to solve:</w:t>
      </w:r>
    </w:p>
    <w:p w:rsidR="003037AF" w:rsidRDefault="003037AF" w:rsidP="003037AF">
      <w:r>
        <w:t>1. Evaluate f(x) for the following functions</w:t>
      </w:r>
      <w:r w:rsidR="005760F1">
        <w:t xml:space="preserve"> for x = 3</w:t>
      </w:r>
      <w:r>
        <w:t>:</w:t>
      </w:r>
    </w:p>
    <w:p w:rsidR="003037AF" w:rsidRDefault="00504FB0" w:rsidP="00504FB0">
      <w:pPr>
        <w:ind w:left="720"/>
      </w:pPr>
      <w:r w:rsidRPr="00504FB0">
        <w:rPr>
          <w:position w:val="-50"/>
        </w:rPr>
        <w:object w:dxaOrig="3379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pt;height:58.15pt" o:ole="">
            <v:imagedata r:id="rId15" o:title=""/>
          </v:shape>
          <o:OLEObject Type="Embed" ProgID="Equation.DSMT4" ShapeID="_x0000_i1025" DrawAspect="Content" ObjectID="_1640762525" r:id="rId16"/>
        </w:object>
      </w:r>
      <w:r w:rsidR="003037AF">
        <w:t xml:space="preserve"> </w:t>
      </w:r>
    </w:p>
    <w:p w:rsidR="00504FB0" w:rsidRDefault="00504FB0" w:rsidP="00504FB0">
      <w:pPr>
        <w:ind w:left="720"/>
      </w:pPr>
    </w:p>
    <w:p w:rsidR="00504FB0" w:rsidRDefault="00504FB0" w:rsidP="00504FB0">
      <w:r>
        <w:t>2. Write a program that prints out your name, address, city, state, and ZIP code in this format:</w:t>
      </w:r>
    </w:p>
    <w:p w:rsidR="00504FB0" w:rsidRDefault="00504FB0" w:rsidP="00504FB0">
      <w:r>
        <w:tab/>
        <w:t>Mary A. Smith</w:t>
      </w:r>
    </w:p>
    <w:p w:rsidR="00504FB0" w:rsidRDefault="00504FB0" w:rsidP="00504FB0">
      <w:r>
        <w:tab/>
        <w:t>13 Main Street</w:t>
      </w:r>
    </w:p>
    <w:p w:rsidR="00504FB0" w:rsidRDefault="00504FB0" w:rsidP="00504FB0">
      <w:r>
        <w:tab/>
        <w:t>Exeter, NH   03833</w:t>
      </w:r>
    </w:p>
    <w:p w:rsidR="00504FB0" w:rsidRDefault="00504FB0" w:rsidP="00504FB0"/>
    <w:p w:rsidR="00504FB0" w:rsidRDefault="00504FB0" w:rsidP="00504FB0">
      <w:r>
        <w:t>3. Write a program that prints the number of seconds old you are.  Hard code your age for this calculation and print the number of seconds to the nearest year.</w:t>
      </w:r>
    </w:p>
    <w:p w:rsidR="00504FB0" w:rsidRDefault="00504FB0" w:rsidP="00504FB0"/>
    <w:sectPr w:rsidR="00504FB0" w:rsidSect="0073528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1CA2913"/>
    <w:multiLevelType w:val="hybridMultilevel"/>
    <w:tmpl w:val="7616BBA2"/>
    <w:lvl w:ilvl="0" w:tplc="0409000F">
      <w:start w:val="1"/>
      <w:numFmt w:val="decimal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3E38"/>
    <w:rsid w:val="00000F5B"/>
    <w:rsid w:val="00003774"/>
    <w:rsid w:val="00005FF5"/>
    <w:rsid w:val="0000770A"/>
    <w:rsid w:val="00010C60"/>
    <w:rsid w:val="00014757"/>
    <w:rsid w:val="000202BF"/>
    <w:rsid w:val="0002686F"/>
    <w:rsid w:val="000327EF"/>
    <w:rsid w:val="00033B15"/>
    <w:rsid w:val="0003492F"/>
    <w:rsid w:val="00041F9B"/>
    <w:rsid w:val="00043354"/>
    <w:rsid w:val="0004665C"/>
    <w:rsid w:val="00047A77"/>
    <w:rsid w:val="00050448"/>
    <w:rsid w:val="00053740"/>
    <w:rsid w:val="0005450B"/>
    <w:rsid w:val="00054FEC"/>
    <w:rsid w:val="000572E0"/>
    <w:rsid w:val="0005798E"/>
    <w:rsid w:val="0006087E"/>
    <w:rsid w:val="00062134"/>
    <w:rsid w:val="00074238"/>
    <w:rsid w:val="00075E42"/>
    <w:rsid w:val="000779DA"/>
    <w:rsid w:val="00085372"/>
    <w:rsid w:val="000909D9"/>
    <w:rsid w:val="00091532"/>
    <w:rsid w:val="00091B87"/>
    <w:rsid w:val="000922AE"/>
    <w:rsid w:val="00095894"/>
    <w:rsid w:val="00096AAC"/>
    <w:rsid w:val="000A0111"/>
    <w:rsid w:val="000A5886"/>
    <w:rsid w:val="000A5F4F"/>
    <w:rsid w:val="000A789F"/>
    <w:rsid w:val="000B381F"/>
    <w:rsid w:val="000C62D6"/>
    <w:rsid w:val="000C6E4A"/>
    <w:rsid w:val="000D0C93"/>
    <w:rsid w:val="000D0E6F"/>
    <w:rsid w:val="000D313E"/>
    <w:rsid w:val="000E5D00"/>
    <w:rsid w:val="000F01A6"/>
    <w:rsid w:val="000F0565"/>
    <w:rsid w:val="000F0F00"/>
    <w:rsid w:val="000F4FF6"/>
    <w:rsid w:val="001021D2"/>
    <w:rsid w:val="00102456"/>
    <w:rsid w:val="001076DD"/>
    <w:rsid w:val="00116682"/>
    <w:rsid w:val="00116A49"/>
    <w:rsid w:val="001208A5"/>
    <w:rsid w:val="001227C7"/>
    <w:rsid w:val="00122B9F"/>
    <w:rsid w:val="001358BC"/>
    <w:rsid w:val="00141E62"/>
    <w:rsid w:val="001464EF"/>
    <w:rsid w:val="001476D1"/>
    <w:rsid w:val="00151157"/>
    <w:rsid w:val="0015336E"/>
    <w:rsid w:val="00154211"/>
    <w:rsid w:val="0015585E"/>
    <w:rsid w:val="00161223"/>
    <w:rsid w:val="0016276F"/>
    <w:rsid w:val="00162C2E"/>
    <w:rsid w:val="001657B4"/>
    <w:rsid w:val="00167122"/>
    <w:rsid w:val="00173235"/>
    <w:rsid w:val="00181FD4"/>
    <w:rsid w:val="0018598C"/>
    <w:rsid w:val="00187657"/>
    <w:rsid w:val="001941D1"/>
    <w:rsid w:val="001A0413"/>
    <w:rsid w:val="001A19CA"/>
    <w:rsid w:val="001A1A1A"/>
    <w:rsid w:val="001A534B"/>
    <w:rsid w:val="001A7BA5"/>
    <w:rsid w:val="001B02B8"/>
    <w:rsid w:val="001B6A17"/>
    <w:rsid w:val="001C0477"/>
    <w:rsid w:val="001C077D"/>
    <w:rsid w:val="001C16BA"/>
    <w:rsid w:val="001C3A31"/>
    <w:rsid w:val="001C4BF7"/>
    <w:rsid w:val="001C73C0"/>
    <w:rsid w:val="001D2E49"/>
    <w:rsid w:val="001D5914"/>
    <w:rsid w:val="001D5CDF"/>
    <w:rsid w:val="001E11AD"/>
    <w:rsid w:val="001F46F2"/>
    <w:rsid w:val="0020362C"/>
    <w:rsid w:val="00203B05"/>
    <w:rsid w:val="002056E2"/>
    <w:rsid w:val="00206EC7"/>
    <w:rsid w:val="002171A9"/>
    <w:rsid w:val="00217F73"/>
    <w:rsid w:val="002204F6"/>
    <w:rsid w:val="0022299A"/>
    <w:rsid w:val="00225EDF"/>
    <w:rsid w:val="00227291"/>
    <w:rsid w:val="00231983"/>
    <w:rsid w:val="00233511"/>
    <w:rsid w:val="00237987"/>
    <w:rsid w:val="00244AEA"/>
    <w:rsid w:val="002562B2"/>
    <w:rsid w:val="00271073"/>
    <w:rsid w:val="002856B5"/>
    <w:rsid w:val="002A189B"/>
    <w:rsid w:val="002A3A65"/>
    <w:rsid w:val="002B66F4"/>
    <w:rsid w:val="002D45FC"/>
    <w:rsid w:val="002D4B75"/>
    <w:rsid w:val="002E7F2B"/>
    <w:rsid w:val="002F7748"/>
    <w:rsid w:val="003037AF"/>
    <w:rsid w:val="0031267F"/>
    <w:rsid w:val="003126EC"/>
    <w:rsid w:val="003274D1"/>
    <w:rsid w:val="00333D47"/>
    <w:rsid w:val="003348AA"/>
    <w:rsid w:val="00335186"/>
    <w:rsid w:val="00337D16"/>
    <w:rsid w:val="00341E2A"/>
    <w:rsid w:val="00341E3A"/>
    <w:rsid w:val="003456E3"/>
    <w:rsid w:val="0034625B"/>
    <w:rsid w:val="003520A1"/>
    <w:rsid w:val="003550D3"/>
    <w:rsid w:val="003703C9"/>
    <w:rsid w:val="00370A87"/>
    <w:rsid w:val="0037151E"/>
    <w:rsid w:val="003759EA"/>
    <w:rsid w:val="00377498"/>
    <w:rsid w:val="003827A8"/>
    <w:rsid w:val="00382CC5"/>
    <w:rsid w:val="00383768"/>
    <w:rsid w:val="00383BF0"/>
    <w:rsid w:val="003862A4"/>
    <w:rsid w:val="003A101F"/>
    <w:rsid w:val="003A10C8"/>
    <w:rsid w:val="003A29A3"/>
    <w:rsid w:val="003A5FDA"/>
    <w:rsid w:val="003A6FD3"/>
    <w:rsid w:val="003A71E8"/>
    <w:rsid w:val="003B313A"/>
    <w:rsid w:val="003B4599"/>
    <w:rsid w:val="003C626D"/>
    <w:rsid w:val="003D0EC8"/>
    <w:rsid w:val="003D39D1"/>
    <w:rsid w:val="003F01C5"/>
    <w:rsid w:val="003F0774"/>
    <w:rsid w:val="00402544"/>
    <w:rsid w:val="0040448B"/>
    <w:rsid w:val="0041050B"/>
    <w:rsid w:val="00416C59"/>
    <w:rsid w:val="0042143E"/>
    <w:rsid w:val="00422111"/>
    <w:rsid w:val="00424753"/>
    <w:rsid w:val="00424C4D"/>
    <w:rsid w:val="00424F6A"/>
    <w:rsid w:val="004261CC"/>
    <w:rsid w:val="00434581"/>
    <w:rsid w:val="00436E6F"/>
    <w:rsid w:val="00440D2C"/>
    <w:rsid w:val="00446DAF"/>
    <w:rsid w:val="004529A8"/>
    <w:rsid w:val="00470E5C"/>
    <w:rsid w:val="00471357"/>
    <w:rsid w:val="00473B1F"/>
    <w:rsid w:val="00487350"/>
    <w:rsid w:val="0048780B"/>
    <w:rsid w:val="004912A4"/>
    <w:rsid w:val="00491B99"/>
    <w:rsid w:val="0049590C"/>
    <w:rsid w:val="004971B8"/>
    <w:rsid w:val="004A4348"/>
    <w:rsid w:val="004A731C"/>
    <w:rsid w:val="004B0BFA"/>
    <w:rsid w:val="004B2E5C"/>
    <w:rsid w:val="004B2FAA"/>
    <w:rsid w:val="004B5BB6"/>
    <w:rsid w:val="004C22E1"/>
    <w:rsid w:val="004C2BBE"/>
    <w:rsid w:val="004C32B0"/>
    <w:rsid w:val="004C7A4D"/>
    <w:rsid w:val="004D038B"/>
    <w:rsid w:val="004D1C77"/>
    <w:rsid w:val="004D4FFC"/>
    <w:rsid w:val="004D7036"/>
    <w:rsid w:val="004E19AD"/>
    <w:rsid w:val="004E477F"/>
    <w:rsid w:val="004E561C"/>
    <w:rsid w:val="004E6CA8"/>
    <w:rsid w:val="005004E1"/>
    <w:rsid w:val="00502496"/>
    <w:rsid w:val="00502CD5"/>
    <w:rsid w:val="00504FB0"/>
    <w:rsid w:val="005123BB"/>
    <w:rsid w:val="005242CC"/>
    <w:rsid w:val="00526244"/>
    <w:rsid w:val="00551F82"/>
    <w:rsid w:val="00552E77"/>
    <w:rsid w:val="00553E72"/>
    <w:rsid w:val="0055523A"/>
    <w:rsid w:val="00560B1D"/>
    <w:rsid w:val="005666F1"/>
    <w:rsid w:val="005760F1"/>
    <w:rsid w:val="0058174D"/>
    <w:rsid w:val="00581960"/>
    <w:rsid w:val="00583C8C"/>
    <w:rsid w:val="00583E38"/>
    <w:rsid w:val="005A2C99"/>
    <w:rsid w:val="005B21E2"/>
    <w:rsid w:val="005B2FE5"/>
    <w:rsid w:val="005B5A6E"/>
    <w:rsid w:val="005B6297"/>
    <w:rsid w:val="005B646D"/>
    <w:rsid w:val="005C03A3"/>
    <w:rsid w:val="005C41F1"/>
    <w:rsid w:val="005C7873"/>
    <w:rsid w:val="005C7AFC"/>
    <w:rsid w:val="005D0BF7"/>
    <w:rsid w:val="005E3C25"/>
    <w:rsid w:val="005E5458"/>
    <w:rsid w:val="005E585E"/>
    <w:rsid w:val="005F0905"/>
    <w:rsid w:val="0060041D"/>
    <w:rsid w:val="006065C5"/>
    <w:rsid w:val="00606AB1"/>
    <w:rsid w:val="006122FA"/>
    <w:rsid w:val="00612493"/>
    <w:rsid w:val="006146EE"/>
    <w:rsid w:val="00617149"/>
    <w:rsid w:val="00617C7B"/>
    <w:rsid w:val="00633A9F"/>
    <w:rsid w:val="00633D08"/>
    <w:rsid w:val="00641367"/>
    <w:rsid w:val="00645F46"/>
    <w:rsid w:val="00655FA0"/>
    <w:rsid w:val="00663906"/>
    <w:rsid w:val="0067241D"/>
    <w:rsid w:val="00672E28"/>
    <w:rsid w:val="006747F6"/>
    <w:rsid w:val="00695355"/>
    <w:rsid w:val="00696249"/>
    <w:rsid w:val="006A48F7"/>
    <w:rsid w:val="006A577E"/>
    <w:rsid w:val="006C432A"/>
    <w:rsid w:val="006D215B"/>
    <w:rsid w:val="006D41C7"/>
    <w:rsid w:val="006D5974"/>
    <w:rsid w:val="006E3DF6"/>
    <w:rsid w:val="006E53A1"/>
    <w:rsid w:val="006F15EE"/>
    <w:rsid w:val="00703910"/>
    <w:rsid w:val="00710C9E"/>
    <w:rsid w:val="00712970"/>
    <w:rsid w:val="00730972"/>
    <w:rsid w:val="00730C79"/>
    <w:rsid w:val="0073528E"/>
    <w:rsid w:val="00765631"/>
    <w:rsid w:val="0076777B"/>
    <w:rsid w:val="007724C5"/>
    <w:rsid w:val="00776BF0"/>
    <w:rsid w:val="00784168"/>
    <w:rsid w:val="00790B0B"/>
    <w:rsid w:val="0079244D"/>
    <w:rsid w:val="00794842"/>
    <w:rsid w:val="007961A0"/>
    <w:rsid w:val="007A136C"/>
    <w:rsid w:val="007A6A85"/>
    <w:rsid w:val="007B245F"/>
    <w:rsid w:val="007B2F0A"/>
    <w:rsid w:val="007B6DDD"/>
    <w:rsid w:val="007C2D06"/>
    <w:rsid w:val="007C6720"/>
    <w:rsid w:val="007D23BE"/>
    <w:rsid w:val="007D44BA"/>
    <w:rsid w:val="007D79A3"/>
    <w:rsid w:val="007E08E4"/>
    <w:rsid w:val="007E3BDA"/>
    <w:rsid w:val="007F05A2"/>
    <w:rsid w:val="007F3A35"/>
    <w:rsid w:val="00800CD5"/>
    <w:rsid w:val="00802DD2"/>
    <w:rsid w:val="0080481C"/>
    <w:rsid w:val="00813914"/>
    <w:rsid w:val="00814D43"/>
    <w:rsid w:val="00821244"/>
    <w:rsid w:val="00821D66"/>
    <w:rsid w:val="00822ACD"/>
    <w:rsid w:val="00823165"/>
    <w:rsid w:val="00824A2F"/>
    <w:rsid w:val="00841A3D"/>
    <w:rsid w:val="00842279"/>
    <w:rsid w:val="00847BD8"/>
    <w:rsid w:val="00851384"/>
    <w:rsid w:val="008513E7"/>
    <w:rsid w:val="008569F6"/>
    <w:rsid w:val="00857C63"/>
    <w:rsid w:val="008643F7"/>
    <w:rsid w:val="00870F27"/>
    <w:rsid w:val="008759D1"/>
    <w:rsid w:val="00881572"/>
    <w:rsid w:val="008849C2"/>
    <w:rsid w:val="00885E2C"/>
    <w:rsid w:val="00886F19"/>
    <w:rsid w:val="00890429"/>
    <w:rsid w:val="00891CBD"/>
    <w:rsid w:val="008A0EC1"/>
    <w:rsid w:val="008A3653"/>
    <w:rsid w:val="008B2549"/>
    <w:rsid w:val="008B40C0"/>
    <w:rsid w:val="008B5B21"/>
    <w:rsid w:val="008C000F"/>
    <w:rsid w:val="008D1B28"/>
    <w:rsid w:val="008D4CF5"/>
    <w:rsid w:val="008D503D"/>
    <w:rsid w:val="008D644C"/>
    <w:rsid w:val="008D73A0"/>
    <w:rsid w:val="008E1523"/>
    <w:rsid w:val="008E181A"/>
    <w:rsid w:val="008E4EBC"/>
    <w:rsid w:val="008F050E"/>
    <w:rsid w:val="008F1D1A"/>
    <w:rsid w:val="008F744B"/>
    <w:rsid w:val="009109EF"/>
    <w:rsid w:val="0091454D"/>
    <w:rsid w:val="00921D72"/>
    <w:rsid w:val="00927622"/>
    <w:rsid w:val="00936F1F"/>
    <w:rsid w:val="009415B0"/>
    <w:rsid w:val="00950F85"/>
    <w:rsid w:val="0095777F"/>
    <w:rsid w:val="00957AF0"/>
    <w:rsid w:val="00957EDE"/>
    <w:rsid w:val="00960721"/>
    <w:rsid w:val="009650D5"/>
    <w:rsid w:val="00970043"/>
    <w:rsid w:val="009873B7"/>
    <w:rsid w:val="00990255"/>
    <w:rsid w:val="00997037"/>
    <w:rsid w:val="009B48E2"/>
    <w:rsid w:val="009C2CA5"/>
    <w:rsid w:val="009C4F70"/>
    <w:rsid w:val="009D0E83"/>
    <w:rsid w:val="009E165A"/>
    <w:rsid w:val="009E5F86"/>
    <w:rsid w:val="009F0724"/>
    <w:rsid w:val="009F4EFE"/>
    <w:rsid w:val="009F6E74"/>
    <w:rsid w:val="00A04CF9"/>
    <w:rsid w:val="00A125EB"/>
    <w:rsid w:val="00A1431D"/>
    <w:rsid w:val="00A15733"/>
    <w:rsid w:val="00A213E1"/>
    <w:rsid w:val="00A22B6F"/>
    <w:rsid w:val="00A2602E"/>
    <w:rsid w:val="00A27A29"/>
    <w:rsid w:val="00A27CA8"/>
    <w:rsid w:val="00A32A30"/>
    <w:rsid w:val="00A33027"/>
    <w:rsid w:val="00A374C3"/>
    <w:rsid w:val="00A42C5D"/>
    <w:rsid w:val="00A479C7"/>
    <w:rsid w:val="00A55061"/>
    <w:rsid w:val="00A60189"/>
    <w:rsid w:val="00A611C0"/>
    <w:rsid w:val="00A63786"/>
    <w:rsid w:val="00A675E4"/>
    <w:rsid w:val="00A736F3"/>
    <w:rsid w:val="00A7508A"/>
    <w:rsid w:val="00A83384"/>
    <w:rsid w:val="00A83431"/>
    <w:rsid w:val="00A87B78"/>
    <w:rsid w:val="00A9619C"/>
    <w:rsid w:val="00A97706"/>
    <w:rsid w:val="00AA0DB6"/>
    <w:rsid w:val="00AA0E68"/>
    <w:rsid w:val="00AB2CCD"/>
    <w:rsid w:val="00AB5AB7"/>
    <w:rsid w:val="00AC46BB"/>
    <w:rsid w:val="00AD038E"/>
    <w:rsid w:val="00AD1143"/>
    <w:rsid w:val="00AD27CE"/>
    <w:rsid w:val="00AD2A5E"/>
    <w:rsid w:val="00AD2AA1"/>
    <w:rsid w:val="00AD4959"/>
    <w:rsid w:val="00AD55D8"/>
    <w:rsid w:val="00AD6263"/>
    <w:rsid w:val="00AD6AAE"/>
    <w:rsid w:val="00AF024C"/>
    <w:rsid w:val="00AF0B56"/>
    <w:rsid w:val="00B03C99"/>
    <w:rsid w:val="00B142F7"/>
    <w:rsid w:val="00B260BF"/>
    <w:rsid w:val="00B270E4"/>
    <w:rsid w:val="00B404AB"/>
    <w:rsid w:val="00B431A6"/>
    <w:rsid w:val="00B44717"/>
    <w:rsid w:val="00B527EF"/>
    <w:rsid w:val="00B60221"/>
    <w:rsid w:val="00B64871"/>
    <w:rsid w:val="00B727CE"/>
    <w:rsid w:val="00B748AE"/>
    <w:rsid w:val="00B803FD"/>
    <w:rsid w:val="00B80FD2"/>
    <w:rsid w:val="00B832C3"/>
    <w:rsid w:val="00B838FA"/>
    <w:rsid w:val="00B91CBB"/>
    <w:rsid w:val="00B93F93"/>
    <w:rsid w:val="00B97DFC"/>
    <w:rsid w:val="00BA176D"/>
    <w:rsid w:val="00BA181C"/>
    <w:rsid w:val="00BA36BB"/>
    <w:rsid w:val="00BA43DE"/>
    <w:rsid w:val="00BA4578"/>
    <w:rsid w:val="00BB709D"/>
    <w:rsid w:val="00BB7D7F"/>
    <w:rsid w:val="00BC2678"/>
    <w:rsid w:val="00BC3377"/>
    <w:rsid w:val="00BC4528"/>
    <w:rsid w:val="00BD07BD"/>
    <w:rsid w:val="00BD5477"/>
    <w:rsid w:val="00BD6976"/>
    <w:rsid w:val="00BD6C15"/>
    <w:rsid w:val="00BE3B4D"/>
    <w:rsid w:val="00BE43A6"/>
    <w:rsid w:val="00BE4961"/>
    <w:rsid w:val="00BE73FE"/>
    <w:rsid w:val="00BE7CB9"/>
    <w:rsid w:val="00BF0645"/>
    <w:rsid w:val="00BF0B69"/>
    <w:rsid w:val="00BF5F11"/>
    <w:rsid w:val="00BF77B9"/>
    <w:rsid w:val="00BF77D1"/>
    <w:rsid w:val="00C03928"/>
    <w:rsid w:val="00C043F5"/>
    <w:rsid w:val="00C04AEB"/>
    <w:rsid w:val="00C06EBE"/>
    <w:rsid w:val="00C169F1"/>
    <w:rsid w:val="00C214E1"/>
    <w:rsid w:val="00C240F8"/>
    <w:rsid w:val="00C26268"/>
    <w:rsid w:val="00C42DC9"/>
    <w:rsid w:val="00C45183"/>
    <w:rsid w:val="00C5080A"/>
    <w:rsid w:val="00C51A30"/>
    <w:rsid w:val="00C524E8"/>
    <w:rsid w:val="00C55F7C"/>
    <w:rsid w:val="00C606CD"/>
    <w:rsid w:val="00C60EF5"/>
    <w:rsid w:val="00C62C62"/>
    <w:rsid w:val="00C642D6"/>
    <w:rsid w:val="00C64CCE"/>
    <w:rsid w:val="00C676D3"/>
    <w:rsid w:val="00C7158F"/>
    <w:rsid w:val="00C74466"/>
    <w:rsid w:val="00C74DBA"/>
    <w:rsid w:val="00C77BDF"/>
    <w:rsid w:val="00C84D48"/>
    <w:rsid w:val="00C86992"/>
    <w:rsid w:val="00C909C3"/>
    <w:rsid w:val="00CA158B"/>
    <w:rsid w:val="00CA3AAE"/>
    <w:rsid w:val="00CA4B78"/>
    <w:rsid w:val="00CB3D5C"/>
    <w:rsid w:val="00CB5CA4"/>
    <w:rsid w:val="00CB6AB5"/>
    <w:rsid w:val="00CC2683"/>
    <w:rsid w:val="00CC290F"/>
    <w:rsid w:val="00CD6D33"/>
    <w:rsid w:val="00CE0574"/>
    <w:rsid w:val="00CF25E8"/>
    <w:rsid w:val="00CF4936"/>
    <w:rsid w:val="00CF4D57"/>
    <w:rsid w:val="00D06C4B"/>
    <w:rsid w:val="00D157AF"/>
    <w:rsid w:val="00D163B2"/>
    <w:rsid w:val="00D22780"/>
    <w:rsid w:val="00D24B75"/>
    <w:rsid w:val="00D309F6"/>
    <w:rsid w:val="00D318EC"/>
    <w:rsid w:val="00D5087D"/>
    <w:rsid w:val="00D51359"/>
    <w:rsid w:val="00D57C22"/>
    <w:rsid w:val="00D6342D"/>
    <w:rsid w:val="00D6640A"/>
    <w:rsid w:val="00D66BC9"/>
    <w:rsid w:val="00D67563"/>
    <w:rsid w:val="00D715F7"/>
    <w:rsid w:val="00D77D7F"/>
    <w:rsid w:val="00D83BCC"/>
    <w:rsid w:val="00D902BC"/>
    <w:rsid w:val="00D92D95"/>
    <w:rsid w:val="00DB4CE3"/>
    <w:rsid w:val="00DB5E7C"/>
    <w:rsid w:val="00DB7138"/>
    <w:rsid w:val="00DC0842"/>
    <w:rsid w:val="00DC2348"/>
    <w:rsid w:val="00DD5D11"/>
    <w:rsid w:val="00DD796C"/>
    <w:rsid w:val="00DE1D56"/>
    <w:rsid w:val="00DE530A"/>
    <w:rsid w:val="00DE7EF6"/>
    <w:rsid w:val="00DF044B"/>
    <w:rsid w:val="00DF1DCD"/>
    <w:rsid w:val="00DF5F60"/>
    <w:rsid w:val="00DF78B1"/>
    <w:rsid w:val="00DF794B"/>
    <w:rsid w:val="00E05607"/>
    <w:rsid w:val="00E174EF"/>
    <w:rsid w:val="00E1770A"/>
    <w:rsid w:val="00E22AE2"/>
    <w:rsid w:val="00E22B7B"/>
    <w:rsid w:val="00E241A4"/>
    <w:rsid w:val="00E26D3D"/>
    <w:rsid w:val="00E27512"/>
    <w:rsid w:val="00E33740"/>
    <w:rsid w:val="00E355CC"/>
    <w:rsid w:val="00E42738"/>
    <w:rsid w:val="00E44F6A"/>
    <w:rsid w:val="00E45373"/>
    <w:rsid w:val="00E500DA"/>
    <w:rsid w:val="00E50EFA"/>
    <w:rsid w:val="00E535F6"/>
    <w:rsid w:val="00E54341"/>
    <w:rsid w:val="00E579DF"/>
    <w:rsid w:val="00E62CA9"/>
    <w:rsid w:val="00E63B4D"/>
    <w:rsid w:val="00E6609F"/>
    <w:rsid w:val="00E66F75"/>
    <w:rsid w:val="00E7222B"/>
    <w:rsid w:val="00E77051"/>
    <w:rsid w:val="00E8111B"/>
    <w:rsid w:val="00E83129"/>
    <w:rsid w:val="00E83FA7"/>
    <w:rsid w:val="00E93506"/>
    <w:rsid w:val="00EA00CD"/>
    <w:rsid w:val="00EA23C8"/>
    <w:rsid w:val="00EB2B24"/>
    <w:rsid w:val="00EB474E"/>
    <w:rsid w:val="00EC0BDF"/>
    <w:rsid w:val="00EC19F5"/>
    <w:rsid w:val="00EC6559"/>
    <w:rsid w:val="00ED0905"/>
    <w:rsid w:val="00ED0970"/>
    <w:rsid w:val="00ED32BA"/>
    <w:rsid w:val="00EE18DE"/>
    <w:rsid w:val="00EE60AC"/>
    <w:rsid w:val="00EF0CC9"/>
    <w:rsid w:val="00EF775F"/>
    <w:rsid w:val="00F02CC4"/>
    <w:rsid w:val="00F056B0"/>
    <w:rsid w:val="00F138C9"/>
    <w:rsid w:val="00F161C8"/>
    <w:rsid w:val="00F17D59"/>
    <w:rsid w:val="00F200CE"/>
    <w:rsid w:val="00F26AD3"/>
    <w:rsid w:val="00F45314"/>
    <w:rsid w:val="00F462FB"/>
    <w:rsid w:val="00F478C1"/>
    <w:rsid w:val="00F51228"/>
    <w:rsid w:val="00F57034"/>
    <w:rsid w:val="00F57830"/>
    <w:rsid w:val="00F7343B"/>
    <w:rsid w:val="00F73F6E"/>
    <w:rsid w:val="00F7657D"/>
    <w:rsid w:val="00F8272F"/>
    <w:rsid w:val="00F8443A"/>
    <w:rsid w:val="00F874A0"/>
    <w:rsid w:val="00F92EF5"/>
    <w:rsid w:val="00F96DDB"/>
    <w:rsid w:val="00FA194E"/>
    <w:rsid w:val="00FA41D1"/>
    <w:rsid w:val="00FB4B21"/>
    <w:rsid w:val="00FB6208"/>
    <w:rsid w:val="00FB7088"/>
    <w:rsid w:val="00FC195A"/>
    <w:rsid w:val="00FC29B4"/>
    <w:rsid w:val="00FC4994"/>
    <w:rsid w:val="00FD4230"/>
    <w:rsid w:val="00FE0D3E"/>
    <w:rsid w:val="00FE489B"/>
    <w:rsid w:val="00FE5D01"/>
    <w:rsid w:val="00FE6CCE"/>
    <w:rsid w:val="00FF0B8E"/>
    <w:rsid w:val="00FF24EE"/>
    <w:rsid w:val="00FF3543"/>
    <w:rsid w:val="00FF57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5:docId w15:val="{95582D29-CDCC-4222-98CD-7EFD2A01A0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528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8B5B2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B5B2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1.wmf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333</Words>
  <Characters>160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/>
  <LinksUpToDate>false</LinksUpToDate>
  <CharactersWithSpaces>19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messa</cp:lastModifiedBy>
  <cp:revision>2</cp:revision>
  <dcterms:created xsi:type="dcterms:W3CDTF">2020-01-17T15:36:00Z</dcterms:created>
  <dcterms:modified xsi:type="dcterms:W3CDTF">2020-01-17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